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</p:sldMasterIdLst>
  <p:notesMasterIdLst>
    <p:notesMasterId r:id="rId15"/>
  </p:notesMasterIdLst>
  <p:sldIdLst>
    <p:sldId id="376" r:id="rId2"/>
    <p:sldId id="366" r:id="rId3"/>
    <p:sldId id="367" r:id="rId4"/>
    <p:sldId id="368" r:id="rId5"/>
    <p:sldId id="369" r:id="rId6"/>
    <p:sldId id="377" r:id="rId7"/>
    <p:sldId id="378" r:id="rId8"/>
    <p:sldId id="379" r:id="rId9"/>
    <p:sldId id="380" r:id="rId10"/>
    <p:sldId id="381" r:id="rId11"/>
    <p:sldId id="382" r:id="rId12"/>
    <p:sldId id="383" r:id="rId13"/>
    <p:sldId id="375" r:id="rId14"/>
  </p:sldIdLst>
  <p:sldSz cx="14630400" cy="8229600"/>
  <p:notesSz cx="6858000" cy="9144000"/>
  <p:defaultTextStyle>
    <a:defPPr>
      <a:defRPr lang="en-US"/>
    </a:defPPr>
    <a:lvl1pPr marL="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1pPr>
    <a:lvl2pPr marL="54864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2pPr>
    <a:lvl3pPr marL="109728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3pPr>
    <a:lvl4pPr marL="164592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4pPr>
    <a:lvl5pPr marL="219456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5pPr>
    <a:lvl6pPr marL="274320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6pPr>
    <a:lvl7pPr marL="329184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7pPr>
    <a:lvl8pPr marL="384048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8pPr>
    <a:lvl9pPr marL="438912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1" d="100"/>
          <a:sy n="61" d="100"/>
        </p:scale>
        <p:origin x="636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3B585A-ED86-4384-946C-FAF1A117E8C4}" type="datetimeFigureOut">
              <a:rPr lang="en-US" smtClean="0"/>
              <a:t>8/2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5313E4-F76D-4D92-8512-1F488F4BC5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41925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097280" rtl="0" eaLnBrk="1" latinLnBrk="0" hangingPunct="1">
      <a:defRPr sz="1440" kern="1200">
        <a:solidFill>
          <a:schemeClr val="tx1"/>
        </a:solidFill>
        <a:latin typeface="+mn-lt"/>
        <a:ea typeface="+mn-ea"/>
        <a:cs typeface="+mn-cs"/>
      </a:defRPr>
    </a:lvl1pPr>
    <a:lvl2pPr marL="548640" algn="l" defTabSz="1097280" rtl="0" eaLnBrk="1" latinLnBrk="0" hangingPunct="1">
      <a:defRPr sz="1440" kern="1200">
        <a:solidFill>
          <a:schemeClr val="tx1"/>
        </a:solidFill>
        <a:latin typeface="+mn-lt"/>
        <a:ea typeface="+mn-ea"/>
        <a:cs typeface="+mn-cs"/>
      </a:defRPr>
    </a:lvl2pPr>
    <a:lvl3pPr marL="1097280" algn="l" defTabSz="1097280" rtl="0" eaLnBrk="1" latinLnBrk="0" hangingPunct="1">
      <a:defRPr sz="1440" kern="1200">
        <a:solidFill>
          <a:schemeClr val="tx1"/>
        </a:solidFill>
        <a:latin typeface="+mn-lt"/>
        <a:ea typeface="+mn-ea"/>
        <a:cs typeface="+mn-cs"/>
      </a:defRPr>
    </a:lvl3pPr>
    <a:lvl4pPr marL="1645920" algn="l" defTabSz="1097280" rtl="0" eaLnBrk="1" latinLnBrk="0" hangingPunct="1">
      <a:defRPr sz="1440" kern="1200">
        <a:solidFill>
          <a:schemeClr val="tx1"/>
        </a:solidFill>
        <a:latin typeface="+mn-lt"/>
        <a:ea typeface="+mn-ea"/>
        <a:cs typeface="+mn-cs"/>
      </a:defRPr>
    </a:lvl4pPr>
    <a:lvl5pPr marL="2194560" algn="l" defTabSz="1097280" rtl="0" eaLnBrk="1" latinLnBrk="0" hangingPunct="1">
      <a:defRPr sz="1440" kern="1200">
        <a:solidFill>
          <a:schemeClr val="tx1"/>
        </a:solidFill>
        <a:latin typeface="+mn-lt"/>
        <a:ea typeface="+mn-ea"/>
        <a:cs typeface="+mn-cs"/>
      </a:defRPr>
    </a:lvl5pPr>
    <a:lvl6pPr marL="2743200" algn="l" defTabSz="1097280" rtl="0" eaLnBrk="1" latinLnBrk="0" hangingPunct="1">
      <a:defRPr sz="1440" kern="1200">
        <a:solidFill>
          <a:schemeClr val="tx1"/>
        </a:solidFill>
        <a:latin typeface="+mn-lt"/>
        <a:ea typeface="+mn-ea"/>
        <a:cs typeface="+mn-cs"/>
      </a:defRPr>
    </a:lvl6pPr>
    <a:lvl7pPr marL="3291840" algn="l" defTabSz="1097280" rtl="0" eaLnBrk="1" latinLnBrk="0" hangingPunct="1">
      <a:defRPr sz="1440" kern="1200">
        <a:solidFill>
          <a:schemeClr val="tx1"/>
        </a:solidFill>
        <a:latin typeface="+mn-lt"/>
        <a:ea typeface="+mn-ea"/>
        <a:cs typeface="+mn-cs"/>
      </a:defRPr>
    </a:lvl7pPr>
    <a:lvl8pPr marL="3840480" algn="l" defTabSz="1097280" rtl="0" eaLnBrk="1" latinLnBrk="0" hangingPunct="1">
      <a:defRPr sz="1440" kern="1200">
        <a:solidFill>
          <a:schemeClr val="tx1"/>
        </a:solidFill>
        <a:latin typeface="+mn-lt"/>
        <a:ea typeface="+mn-ea"/>
        <a:cs typeface="+mn-cs"/>
      </a:defRPr>
    </a:lvl8pPr>
    <a:lvl9pPr marL="4389120" algn="l" defTabSz="1097280" rtl="0" eaLnBrk="1" latinLnBrk="0" hangingPunct="1">
      <a:defRPr sz="144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1346836"/>
            <a:ext cx="10972800" cy="2865120"/>
          </a:xfrm>
        </p:spPr>
        <p:txBody>
          <a:bodyPr anchor="b"/>
          <a:lstStyle>
            <a:lvl1pPr algn="ctr"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4322446"/>
            <a:ext cx="10972800" cy="1986914"/>
          </a:xfrm>
        </p:spPr>
        <p:txBody>
          <a:bodyPr/>
          <a:lstStyle>
            <a:lvl1pPr marL="0" indent="0" algn="ctr">
              <a:buNone/>
              <a:defRPr sz="2880"/>
            </a:lvl1pPr>
            <a:lvl2pPr marL="548640" indent="0" algn="ctr">
              <a:buNone/>
              <a:defRPr sz="2400"/>
            </a:lvl2pPr>
            <a:lvl3pPr marL="1097280" indent="0" algn="ctr">
              <a:buNone/>
              <a:defRPr sz="2160"/>
            </a:lvl3pPr>
            <a:lvl4pPr marL="1645920" indent="0" algn="ctr">
              <a:buNone/>
              <a:defRPr sz="1920"/>
            </a:lvl4pPr>
            <a:lvl5pPr marL="2194560" indent="0" algn="ctr">
              <a:buNone/>
              <a:defRPr sz="1920"/>
            </a:lvl5pPr>
            <a:lvl6pPr marL="2743200" indent="0" algn="ctr">
              <a:buNone/>
              <a:defRPr sz="1920"/>
            </a:lvl6pPr>
            <a:lvl7pPr marL="3291840" indent="0" algn="ctr">
              <a:buNone/>
              <a:defRPr sz="1920"/>
            </a:lvl7pPr>
            <a:lvl8pPr marL="3840480" indent="0" algn="ctr">
              <a:buNone/>
              <a:defRPr sz="1920"/>
            </a:lvl8pPr>
            <a:lvl9pPr marL="4389120" indent="0" algn="ctr">
              <a:buNone/>
              <a:defRPr sz="192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4B45B-5C2E-4832-AD1C-C4F54B3CD8AA}" type="datetimeFigureOut">
              <a:rPr lang="en-US" smtClean="0"/>
              <a:t>8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CC39-CFDD-48BB-8347-C06213222C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43634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4B45B-5C2E-4832-AD1C-C4F54B3CD8AA}" type="datetimeFigureOut">
              <a:rPr lang="en-US" smtClean="0"/>
              <a:t>8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CC39-CFDD-48BB-8347-C06213222C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62403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469880" y="438150"/>
            <a:ext cx="3154680" cy="6974206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5840" y="438150"/>
            <a:ext cx="9281160" cy="6974206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4B45B-5C2E-4832-AD1C-C4F54B3CD8AA}" type="datetimeFigureOut">
              <a:rPr lang="en-US" smtClean="0"/>
              <a:t>8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CC39-CFDD-48BB-8347-C06213222C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8515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+ Text">
  <p:cSld name="Title + Text">
    <p:spTree>
      <p:nvGrpSpPr>
        <p:cNvPr id="1" name="Shape 5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" name="Google Shape;531;p18"/>
          <p:cNvSpPr txBox="1">
            <a:spLocks noGrp="1"/>
          </p:cNvSpPr>
          <p:nvPr>
            <p:ph type="subTitle" idx="1"/>
          </p:nvPr>
        </p:nvSpPr>
        <p:spPr>
          <a:xfrm>
            <a:off x="1424160" y="2816390"/>
            <a:ext cx="12054240" cy="444336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256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○"/>
              <a:defRPr sz="448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■"/>
              <a:defRPr sz="448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●"/>
              <a:defRPr sz="448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○"/>
              <a:defRPr sz="448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■"/>
              <a:defRPr sz="448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●"/>
              <a:defRPr sz="448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○"/>
              <a:defRPr sz="448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■"/>
              <a:defRPr sz="4480"/>
            </a:lvl9pPr>
          </a:lstStyle>
          <a:p>
            <a:endParaRPr/>
          </a:p>
        </p:txBody>
      </p:sp>
      <p:sp>
        <p:nvSpPr>
          <p:cNvPr id="532" name="Google Shape;532;p18"/>
          <p:cNvSpPr txBox="1">
            <a:spLocks noGrp="1"/>
          </p:cNvSpPr>
          <p:nvPr>
            <p:ph type="title"/>
          </p:nvPr>
        </p:nvSpPr>
        <p:spPr>
          <a:xfrm>
            <a:off x="7315200" y="864000"/>
            <a:ext cx="6163200" cy="165936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518026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4B45B-5C2E-4832-AD1C-C4F54B3CD8AA}" type="datetimeFigureOut">
              <a:rPr lang="en-US" smtClean="0"/>
              <a:t>8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CC39-CFDD-48BB-8347-C06213222C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51439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2051686"/>
            <a:ext cx="12618720" cy="3423284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98220" y="5507356"/>
            <a:ext cx="12618720" cy="1800224"/>
          </a:xfrm>
        </p:spPr>
        <p:txBody>
          <a:bodyPr/>
          <a:lstStyle>
            <a:lvl1pPr marL="0" indent="0">
              <a:buNone/>
              <a:defRPr sz="288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216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4B45B-5C2E-4832-AD1C-C4F54B3CD8AA}" type="datetimeFigureOut">
              <a:rPr lang="en-US" smtClean="0"/>
              <a:t>8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CC39-CFDD-48BB-8347-C06213222C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273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5840" y="2190750"/>
            <a:ext cx="6217920" cy="52216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06640" y="2190750"/>
            <a:ext cx="6217920" cy="52216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4B45B-5C2E-4832-AD1C-C4F54B3CD8AA}" type="datetimeFigureOut">
              <a:rPr lang="en-US" smtClean="0"/>
              <a:t>8/2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CC39-CFDD-48BB-8347-C06213222C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93915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06640" y="2017396"/>
            <a:ext cx="6219826" cy="98869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06640" y="3006090"/>
            <a:ext cx="6219826" cy="44215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4B45B-5C2E-4832-AD1C-C4F54B3CD8AA}" type="datetimeFigureOut">
              <a:rPr lang="en-US" smtClean="0"/>
              <a:t>8/2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CC39-CFDD-48BB-8347-C06213222C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7739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4B45B-5C2E-4832-AD1C-C4F54B3CD8AA}" type="datetimeFigureOut">
              <a:rPr lang="en-US" smtClean="0"/>
              <a:t>8/2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CC39-CFDD-48BB-8347-C06213222C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19266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4B45B-5C2E-4832-AD1C-C4F54B3CD8AA}" type="datetimeFigureOut">
              <a:rPr lang="en-US" smtClean="0"/>
              <a:t>8/2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CC39-CFDD-48BB-8347-C06213222C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28660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4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>
              <a:defRPr sz="3840"/>
            </a:lvl1pPr>
            <a:lvl2pPr>
              <a:defRPr sz="3360"/>
            </a:lvl2pPr>
            <a:lvl3pPr>
              <a:defRPr sz="288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20"/>
            </a:lvl1pPr>
            <a:lvl2pPr marL="548640" indent="0">
              <a:buNone/>
              <a:defRPr sz="1680"/>
            </a:lvl2pPr>
            <a:lvl3pPr marL="1097280" indent="0">
              <a:buNone/>
              <a:defRPr sz="144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4B45B-5C2E-4832-AD1C-C4F54B3CD8AA}" type="datetimeFigureOut">
              <a:rPr lang="en-US" smtClean="0"/>
              <a:t>8/2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CC39-CFDD-48BB-8347-C06213222C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3085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4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219826" y="1184911"/>
            <a:ext cx="7406640" cy="5848350"/>
          </a:xfrm>
        </p:spPr>
        <p:txBody>
          <a:bodyPr anchor="t"/>
          <a:lstStyle>
            <a:lvl1pPr marL="0" indent="0">
              <a:buNone/>
              <a:defRPr sz="3840"/>
            </a:lvl1pPr>
            <a:lvl2pPr marL="548640" indent="0">
              <a:buNone/>
              <a:defRPr sz="3360"/>
            </a:lvl2pPr>
            <a:lvl3pPr marL="1097280" indent="0">
              <a:buNone/>
              <a:defRPr sz="288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20"/>
            </a:lvl1pPr>
            <a:lvl2pPr marL="548640" indent="0">
              <a:buNone/>
              <a:defRPr sz="1680"/>
            </a:lvl2pPr>
            <a:lvl3pPr marL="1097280" indent="0">
              <a:buNone/>
              <a:defRPr sz="144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4B45B-5C2E-4832-AD1C-C4F54B3CD8AA}" type="datetimeFigureOut">
              <a:rPr lang="en-US" smtClean="0"/>
              <a:t>8/2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CC39-CFDD-48BB-8347-C06213222C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83946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A4B45B-5C2E-4832-AD1C-C4F54B3CD8AA}" type="datetimeFigureOut">
              <a:rPr lang="en-US" smtClean="0"/>
              <a:t>8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28CC39-CFDD-48BB-8347-C06213222C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36964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</p:sldLayoutIdLst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28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36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88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0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Box 29"/>
          <p:cNvSpPr txBox="1"/>
          <p:nvPr/>
        </p:nvSpPr>
        <p:spPr>
          <a:xfrm>
            <a:off x="0" y="87706"/>
            <a:ext cx="1463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SVN-A Love Of Thunder" panose="02040603050506020204" pitchFamily="18" charset="0"/>
              </a:rPr>
              <a:t>BÀI </a:t>
            </a:r>
            <a:r>
              <a:rPr lang="en-US" sz="3600" b="1" dirty="0" smtClean="0">
                <a:solidFill>
                  <a:srgbClr val="FF0000"/>
                </a:solidFill>
                <a:latin typeface="SVN-A Love Of Thunder" panose="02040603050506020204" pitchFamily="18" charset="0"/>
              </a:rPr>
              <a:t>7: ÔN TẬP CHƯƠNG 6</a:t>
            </a:r>
            <a:endParaRPr lang="en-US" sz="3600" b="1" dirty="0">
              <a:solidFill>
                <a:srgbClr val="FF0000"/>
              </a:solidFill>
              <a:latin typeface="SVN-A Love Of Thunder" panose="02040603050506020204" pitchFamily="18" charset="0"/>
            </a:endParaRPr>
          </a:p>
        </p:txBody>
      </p:sp>
      <p:sp>
        <p:nvSpPr>
          <p:cNvPr id="34" name="Hộp Văn bản 28">
            <a:extLst>
              <a:ext uri="{FF2B5EF4-FFF2-40B4-BE49-F238E27FC236}">
                <a16:creationId xmlns:a16="http://schemas.microsoft.com/office/drawing/2014/main" id="{39BC8E20-838B-4916-9E76-0694F51E33E6}"/>
              </a:ext>
            </a:extLst>
          </p:cNvPr>
          <p:cNvSpPr txBox="1"/>
          <p:nvPr/>
        </p:nvSpPr>
        <p:spPr>
          <a:xfrm>
            <a:off x="74731" y="681234"/>
            <a:ext cx="1469756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: </a:t>
            </a:r>
          </a:p>
          <a:p>
            <a:pPr algn="ctr"/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vi-VN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567553" y="1786028"/>
            <a:ext cx="13179978" cy="6102305"/>
            <a:chOff x="567553" y="1786028"/>
            <a:chExt cx="13179978" cy="6102305"/>
          </a:xfrm>
        </p:grpSpPr>
        <p:sp>
          <p:nvSpPr>
            <p:cNvPr id="39" name="Hộp Văn bản 28">
              <a:extLst>
                <a:ext uri="{FF2B5EF4-FFF2-40B4-BE49-F238E27FC236}">
                  <a16:creationId xmlns:a16="http://schemas.microsoft.com/office/drawing/2014/main" id="{39BC8E20-838B-4916-9E76-0694F51E33E6}"/>
                </a:ext>
              </a:extLst>
            </p:cNvPr>
            <p:cNvSpPr txBox="1"/>
            <p:nvPr/>
          </p:nvSpPr>
          <p:spPr>
            <a:xfrm>
              <a:off x="756748" y="2715041"/>
              <a:ext cx="4177864" cy="553998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b="1" dirty="0" smtClean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 SỐ THẬP PHÂN</a:t>
              </a:r>
              <a:endParaRPr lang="vi-VN" sz="30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Hộp Văn bản 28">
              <a:extLst>
                <a:ext uri="{FF2B5EF4-FFF2-40B4-BE49-F238E27FC236}">
                  <a16:creationId xmlns:a16="http://schemas.microsoft.com/office/drawing/2014/main" id="{39BC8E20-838B-4916-9E76-0694F51E33E6}"/>
                </a:ext>
              </a:extLst>
            </p:cNvPr>
            <p:cNvSpPr txBox="1"/>
            <p:nvPr/>
          </p:nvSpPr>
          <p:spPr>
            <a:xfrm>
              <a:off x="756748" y="4244296"/>
              <a:ext cx="4177864" cy="553998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b="1" dirty="0" smtClean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 THẬP PHÂN (STP)</a:t>
              </a:r>
              <a:endParaRPr lang="vi-VN" sz="30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Hộp Văn bản 28">
              <a:extLst>
                <a:ext uri="{FF2B5EF4-FFF2-40B4-BE49-F238E27FC236}">
                  <a16:creationId xmlns:a16="http://schemas.microsoft.com/office/drawing/2014/main" id="{39BC8E20-838B-4916-9E76-0694F51E33E6}"/>
                </a:ext>
              </a:extLst>
            </p:cNvPr>
            <p:cNvSpPr txBox="1"/>
            <p:nvPr/>
          </p:nvSpPr>
          <p:spPr>
            <a:xfrm>
              <a:off x="756748" y="5773551"/>
              <a:ext cx="4177864" cy="553998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b="1" dirty="0" smtClean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 SỐ PHẦN TRĂM</a:t>
              </a:r>
              <a:endParaRPr lang="vi-VN" sz="30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Hộp Văn bản 28">
              <a:extLst>
                <a:ext uri="{FF2B5EF4-FFF2-40B4-BE49-F238E27FC236}">
                  <a16:creationId xmlns:a16="http://schemas.microsoft.com/office/drawing/2014/main" id="{39BC8E20-838B-4916-9E76-0694F51E33E6}"/>
                </a:ext>
              </a:extLst>
            </p:cNvPr>
            <p:cNvSpPr txBox="1"/>
            <p:nvPr/>
          </p:nvSpPr>
          <p:spPr>
            <a:xfrm>
              <a:off x="567553" y="7334335"/>
              <a:ext cx="2159876" cy="553998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b="1" dirty="0" smtClean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UA BÁN</a:t>
              </a:r>
              <a:endParaRPr lang="vi-VN" sz="30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Hộp Văn bản 28">
              <a:extLst>
                <a:ext uri="{FF2B5EF4-FFF2-40B4-BE49-F238E27FC236}">
                  <a16:creationId xmlns:a16="http://schemas.microsoft.com/office/drawing/2014/main" id="{39BC8E20-838B-4916-9E76-0694F51E33E6}"/>
                </a:ext>
              </a:extLst>
            </p:cNvPr>
            <p:cNvSpPr txBox="1"/>
            <p:nvPr/>
          </p:nvSpPr>
          <p:spPr>
            <a:xfrm>
              <a:off x="3405346" y="7334335"/>
              <a:ext cx="2159876" cy="553998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b="1" dirty="0" smtClean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ÃI SUẤT</a:t>
              </a:r>
              <a:endParaRPr lang="vi-VN" sz="30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Hộp Văn bản 28">
              <a:extLst>
                <a:ext uri="{FF2B5EF4-FFF2-40B4-BE49-F238E27FC236}">
                  <a16:creationId xmlns:a16="http://schemas.microsoft.com/office/drawing/2014/main" id="{39BC8E20-838B-4916-9E76-0694F51E33E6}"/>
                </a:ext>
              </a:extLst>
            </p:cNvPr>
            <p:cNvSpPr txBox="1"/>
            <p:nvPr/>
          </p:nvSpPr>
          <p:spPr>
            <a:xfrm>
              <a:off x="5864767" y="7334335"/>
              <a:ext cx="4950378" cy="553998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b="1" dirty="0" smtClean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 PHẦN CÁC CHẤT</a:t>
              </a:r>
              <a:endParaRPr lang="vi-VN" sz="30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Hộp Văn bản 28">
              <a:extLst>
                <a:ext uri="{FF2B5EF4-FFF2-40B4-BE49-F238E27FC236}">
                  <a16:creationId xmlns:a16="http://schemas.microsoft.com/office/drawing/2014/main" id="{39BC8E20-838B-4916-9E76-0694F51E33E6}"/>
                </a:ext>
              </a:extLst>
            </p:cNvPr>
            <p:cNvSpPr txBox="1"/>
            <p:nvPr/>
          </p:nvSpPr>
          <p:spPr>
            <a:xfrm>
              <a:off x="6251024" y="1786028"/>
              <a:ext cx="2924507" cy="553998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b="1" dirty="0" smtClean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TP DƯƠNG</a:t>
              </a:r>
              <a:endParaRPr lang="vi-VN" sz="30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Hộp Văn bản 28">
              <a:extLst>
                <a:ext uri="{FF2B5EF4-FFF2-40B4-BE49-F238E27FC236}">
                  <a16:creationId xmlns:a16="http://schemas.microsoft.com/office/drawing/2014/main" id="{39BC8E20-838B-4916-9E76-0694F51E33E6}"/>
                </a:ext>
              </a:extLst>
            </p:cNvPr>
            <p:cNvSpPr txBox="1"/>
            <p:nvPr/>
          </p:nvSpPr>
          <p:spPr>
            <a:xfrm>
              <a:off x="6597863" y="2802848"/>
              <a:ext cx="2230828" cy="553998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b="1" dirty="0" smtClean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TP ÂM</a:t>
              </a:r>
              <a:endParaRPr lang="vi-VN" sz="30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Hộp Văn bản 28">
              <a:extLst>
                <a:ext uri="{FF2B5EF4-FFF2-40B4-BE49-F238E27FC236}">
                  <a16:creationId xmlns:a16="http://schemas.microsoft.com/office/drawing/2014/main" id="{39BC8E20-838B-4916-9E76-0694F51E33E6}"/>
                </a:ext>
              </a:extLst>
            </p:cNvPr>
            <p:cNvSpPr txBox="1"/>
            <p:nvPr/>
          </p:nvSpPr>
          <p:spPr>
            <a:xfrm>
              <a:off x="5888416" y="3911587"/>
              <a:ext cx="3649722" cy="553998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b="1" dirty="0" smtClean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 PHÉP TOÁN</a:t>
              </a:r>
              <a:endParaRPr lang="vi-VN" sz="30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Hộp Văn bản 28">
              <a:extLst>
                <a:ext uri="{FF2B5EF4-FFF2-40B4-BE49-F238E27FC236}">
                  <a16:creationId xmlns:a16="http://schemas.microsoft.com/office/drawing/2014/main" id="{39BC8E20-838B-4916-9E76-0694F51E33E6}"/>
                </a:ext>
              </a:extLst>
            </p:cNvPr>
            <p:cNvSpPr txBox="1"/>
            <p:nvPr/>
          </p:nvSpPr>
          <p:spPr>
            <a:xfrm>
              <a:off x="5998775" y="5528365"/>
              <a:ext cx="3649722" cy="1015663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b="1" dirty="0" smtClean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M TRÒN,</a:t>
              </a:r>
            </a:p>
            <a:p>
              <a:pPr algn="ctr"/>
              <a:r>
                <a:rPr lang="en-US" sz="3000" b="1" dirty="0" smtClean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 LƯỢNG</a:t>
              </a:r>
              <a:endParaRPr lang="vi-VN" sz="30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Hộp Văn bản 28">
              <a:extLst>
                <a:ext uri="{FF2B5EF4-FFF2-40B4-BE49-F238E27FC236}">
                  <a16:creationId xmlns:a16="http://schemas.microsoft.com/office/drawing/2014/main" id="{39BC8E20-838B-4916-9E76-0694F51E33E6}"/>
                </a:ext>
              </a:extLst>
            </p:cNvPr>
            <p:cNvSpPr txBox="1"/>
            <p:nvPr/>
          </p:nvSpPr>
          <p:spPr>
            <a:xfrm>
              <a:off x="10980679" y="2508706"/>
              <a:ext cx="2766852" cy="553998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b="1" dirty="0" smtClean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ỘNG, TRỪ</a:t>
              </a:r>
              <a:endParaRPr lang="vi-VN" sz="30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Hộp Văn bản 28">
              <a:extLst>
                <a:ext uri="{FF2B5EF4-FFF2-40B4-BE49-F238E27FC236}">
                  <a16:creationId xmlns:a16="http://schemas.microsoft.com/office/drawing/2014/main" id="{39BC8E20-838B-4916-9E76-0694F51E33E6}"/>
                </a:ext>
              </a:extLst>
            </p:cNvPr>
            <p:cNvSpPr txBox="1"/>
            <p:nvPr/>
          </p:nvSpPr>
          <p:spPr>
            <a:xfrm>
              <a:off x="11201396" y="4059300"/>
              <a:ext cx="2325418" cy="553998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b="1" dirty="0" smtClean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ÂN</a:t>
              </a:r>
              <a:endParaRPr lang="vi-VN" sz="30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Hộp Văn bản 28">
              <a:extLst>
                <a:ext uri="{FF2B5EF4-FFF2-40B4-BE49-F238E27FC236}">
                  <a16:creationId xmlns:a16="http://schemas.microsoft.com/office/drawing/2014/main" id="{39BC8E20-838B-4916-9E76-0694F51E33E6}"/>
                </a:ext>
              </a:extLst>
            </p:cNvPr>
            <p:cNvSpPr txBox="1"/>
            <p:nvPr/>
          </p:nvSpPr>
          <p:spPr>
            <a:xfrm>
              <a:off x="11201396" y="5836195"/>
              <a:ext cx="2325418" cy="553998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b="1" smtClean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IA</a:t>
              </a:r>
              <a:endParaRPr lang="vi-VN" sz="30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Line 3"/>
            <p:cNvSpPr>
              <a:spLocks noChangeShapeType="1"/>
            </p:cNvSpPr>
            <p:nvPr/>
          </p:nvSpPr>
          <p:spPr bwMode="auto">
            <a:xfrm>
              <a:off x="2820225" y="3377935"/>
              <a:ext cx="0" cy="7228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3" name="Line 3"/>
            <p:cNvSpPr>
              <a:spLocks noChangeShapeType="1"/>
            </p:cNvSpPr>
            <p:nvPr/>
          </p:nvSpPr>
          <p:spPr bwMode="auto">
            <a:xfrm>
              <a:off x="2820225" y="4915883"/>
              <a:ext cx="0" cy="7228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4" name="Line 3"/>
            <p:cNvSpPr>
              <a:spLocks noChangeShapeType="1"/>
            </p:cNvSpPr>
            <p:nvPr/>
          </p:nvSpPr>
          <p:spPr bwMode="auto">
            <a:xfrm flipH="1">
              <a:off x="1813034" y="6390192"/>
              <a:ext cx="1007191" cy="91261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5" name="Line 3"/>
            <p:cNvSpPr>
              <a:spLocks noChangeShapeType="1"/>
            </p:cNvSpPr>
            <p:nvPr/>
          </p:nvSpPr>
          <p:spPr bwMode="auto">
            <a:xfrm>
              <a:off x="2849952" y="6390191"/>
              <a:ext cx="1523171" cy="91261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6" name="Line 3"/>
            <p:cNvSpPr>
              <a:spLocks noChangeShapeType="1"/>
            </p:cNvSpPr>
            <p:nvPr/>
          </p:nvSpPr>
          <p:spPr bwMode="auto">
            <a:xfrm>
              <a:off x="2849952" y="6390191"/>
              <a:ext cx="5263210" cy="9126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7" name="Line 3"/>
            <p:cNvSpPr>
              <a:spLocks noChangeShapeType="1"/>
            </p:cNvSpPr>
            <p:nvPr/>
          </p:nvSpPr>
          <p:spPr bwMode="auto">
            <a:xfrm flipV="1">
              <a:off x="5090460" y="1986981"/>
              <a:ext cx="1160564" cy="9206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8" name="Line 3"/>
            <p:cNvSpPr>
              <a:spLocks noChangeShapeType="1"/>
            </p:cNvSpPr>
            <p:nvPr/>
          </p:nvSpPr>
          <p:spPr bwMode="auto">
            <a:xfrm>
              <a:off x="5090459" y="2894766"/>
              <a:ext cx="1507403" cy="22651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9" name="Line 3"/>
            <p:cNvSpPr>
              <a:spLocks noChangeShapeType="1"/>
            </p:cNvSpPr>
            <p:nvPr/>
          </p:nvSpPr>
          <p:spPr bwMode="auto">
            <a:xfrm flipV="1">
              <a:off x="4984940" y="4232377"/>
              <a:ext cx="879827" cy="3343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31" name="Line 3"/>
            <p:cNvSpPr>
              <a:spLocks noChangeShapeType="1"/>
            </p:cNvSpPr>
            <p:nvPr/>
          </p:nvSpPr>
          <p:spPr bwMode="auto">
            <a:xfrm>
              <a:off x="4934612" y="4565505"/>
              <a:ext cx="953804" cy="146326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32" name="Line 3"/>
            <p:cNvSpPr>
              <a:spLocks noChangeShapeType="1"/>
            </p:cNvSpPr>
            <p:nvPr/>
          </p:nvSpPr>
          <p:spPr bwMode="auto">
            <a:xfrm>
              <a:off x="7754831" y="4565505"/>
              <a:ext cx="0" cy="8105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33" name="Line 3"/>
            <p:cNvSpPr>
              <a:spLocks noChangeShapeType="1"/>
            </p:cNvSpPr>
            <p:nvPr/>
          </p:nvSpPr>
          <p:spPr bwMode="auto">
            <a:xfrm flipV="1">
              <a:off x="9569663" y="2894766"/>
              <a:ext cx="1245482" cy="128145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35" name="Line 3"/>
            <p:cNvSpPr>
              <a:spLocks noChangeShapeType="1"/>
            </p:cNvSpPr>
            <p:nvPr/>
          </p:nvSpPr>
          <p:spPr bwMode="auto">
            <a:xfrm>
              <a:off x="9569663" y="4176221"/>
              <a:ext cx="1411016" cy="8435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36" name="Line 3"/>
            <p:cNvSpPr>
              <a:spLocks noChangeShapeType="1"/>
            </p:cNvSpPr>
            <p:nvPr/>
          </p:nvSpPr>
          <p:spPr bwMode="auto">
            <a:xfrm>
              <a:off x="9621247" y="4176221"/>
              <a:ext cx="1580149" cy="185254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973132158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Box 3"/>
          <p:cNvSpPr txBox="1">
            <a:spLocks noChangeArrowheads="1"/>
          </p:cNvSpPr>
          <p:nvPr/>
        </p:nvSpPr>
        <p:spPr bwMode="auto">
          <a:xfrm>
            <a:off x="-15766" y="49332"/>
            <a:ext cx="14646166" cy="707886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buNone/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VẬN DỤNG</a:t>
            </a:r>
            <a:endParaRPr lang="en-US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422516" y="813436"/>
            <a:ext cx="14207884" cy="803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3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:</a:t>
            </a:r>
            <a:endParaRPr lang="en-US" altLang="en-US" sz="3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966426" y="1577340"/>
            <a:ext cx="12781105" cy="25160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None/>
            </a:pP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i may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5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5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ần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y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4"/>
          <p:cNvSpPr txBox="1">
            <a:spLocks noChangeArrowheads="1"/>
          </p:cNvSpPr>
          <p:nvPr/>
        </p:nvSpPr>
        <p:spPr bwMode="auto">
          <a:xfrm>
            <a:off x="6233106" y="3556770"/>
            <a:ext cx="1497330" cy="803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3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35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328921" y="4782594"/>
            <a:ext cx="587799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500" dirty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3500" dirty="0"/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3615040" y="5413536"/>
            <a:ext cx="6254023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 + 35 = 60 (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3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1392090" y="6103888"/>
            <a:ext cx="12749579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3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162097" y="6688131"/>
            <a:ext cx="14630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723312"/>
              </p:ext>
            </p:extLst>
          </p:nvPr>
        </p:nvGraphicFramePr>
        <p:xfrm>
          <a:off x="3422650" y="6909018"/>
          <a:ext cx="28765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3" imgW="1180800" imgH="393480" progId="Equation.DSMT4">
                  <p:embed/>
                </p:oleObj>
              </mc:Choice>
              <mc:Fallback>
                <p:oleObj name="Equation" r:id="rId3" imgW="118080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6909018"/>
                        <a:ext cx="2876550" cy="955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1936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0" grpId="0" autoUpdateAnimBg="0"/>
      <p:bldP spid="16" grpId="0" autoUpdateAnimBg="0"/>
      <p:bldP spid="2" grpId="0" autoUpdateAnimBg="0"/>
      <p:bldP spid="8" grpId="0" autoUpdateAnimBg="0"/>
      <p:bldP spid="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Box 3"/>
          <p:cNvSpPr txBox="1">
            <a:spLocks noChangeArrowheads="1"/>
          </p:cNvSpPr>
          <p:nvPr/>
        </p:nvSpPr>
        <p:spPr bwMode="auto">
          <a:xfrm>
            <a:off x="-15766" y="49332"/>
            <a:ext cx="14646166" cy="707886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buNone/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VẬN DỤNG</a:t>
            </a:r>
            <a:endParaRPr lang="en-US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422516" y="592712"/>
            <a:ext cx="14207884" cy="803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3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:</a:t>
            </a:r>
            <a:endParaRPr lang="en-US" altLang="en-US" sz="3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966426" y="1120138"/>
            <a:ext cx="12781105" cy="2779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None/>
            </a:pP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anh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020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50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y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020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anh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59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alt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alt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ượt</a:t>
            </a:r>
            <a:r>
              <a:rPr lang="en-US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4"/>
          <p:cNvSpPr txBox="1">
            <a:spLocks noChangeArrowheads="1"/>
          </p:cNvSpPr>
          <p:nvPr/>
        </p:nvSpPr>
        <p:spPr bwMode="auto">
          <a:xfrm>
            <a:off x="6233106" y="3667109"/>
            <a:ext cx="1497330" cy="803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328921" y="4419971"/>
            <a:ext cx="1260779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3000" dirty="0"/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1392090" y="6056585"/>
            <a:ext cx="1274957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ượt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162097" y="6688131"/>
            <a:ext cx="14630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718733"/>
              </p:ext>
            </p:extLst>
          </p:nvPr>
        </p:nvGraphicFramePr>
        <p:xfrm>
          <a:off x="3294063" y="4995863"/>
          <a:ext cx="31559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3" imgW="1295280" imgH="393480" progId="Equation.DSMT4">
                  <p:embed/>
                </p:oleObj>
              </mc:Choice>
              <mc:Fallback>
                <p:oleObj name="Equation" r:id="rId3" imgW="129528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063" y="4995863"/>
                        <a:ext cx="3155950" cy="955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268984"/>
              </p:ext>
            </p:extLst>
          </p:nvPr>
        </p:nvGraphicFramePr>
        <p:xfrm>
          <a:off x="3305175" y="6813550"/>
          <a:ext cx="31559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5" imgW="1295280" imgH="203040" progId="Equation.DSMT4">
                  <p:embed/>
                </p:oleObj>
              </mc:Choice>
              <mc:Fallback>
                <p:oleObj name="Equation" r:id="rId5" imgW="1295280" imgH="2030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6813550"/>
                        <a:ext cx="3155950" cy="493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8975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0" grpId="0" autoUpdateAnimBg="0"/>
      <p:bldP spid="16" grpId="0" autoUpdateAnimBg="0"/>
      <p:bldP spid="2" grpId="0" autoUpdateAnimBg="0"/>
      <p:bldP spid="9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Box 3"/>
          <p:cNvSpPr txBox="1">
            <a:spLocks noChangeArrowheads="1"/>
          </p:cNvSpPr>
          <p:nvPr/>
        </p:nvSpPr>
        <p:spPr bwMode="auto">
          <a:xfrm>
            <a:off x="-15766" y="49332"/>
            <a:ext cx="14646166" cy="707886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buNone/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VẬN DỤNG</a:t>
            </a:r>
            <a:endParaRPr lang="en-US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422516" y="592712"/>
            <a:ext cx="14207884" cy="803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3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:</a:t>
            </a:r>
            <a:endParaRPr lang="en-US" altLang="en-US" sz="3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966426" y="1120138"/>
            <a:ext cx="12781105" cy="216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None/>
            </a:pP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ó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915 000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ế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VAT)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0%.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ế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AT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ó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4"/>
          <p:cNvSpPr txBox="1">
            <a:spLocks noChangeArrowheads="1"/>
          </p:cNvSpPr>
          <p:nvPr/>
        </p:nvSpPr>
        <p:spPr bwMode="auto">
          <a:xfrm>
            <a:off x="6233106" y="3257201"/>
            <a:ext cx="1497330" cy="803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0228805" y="5162700"/>
            <a:ext cx="131457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058257"/>
              </p:ext>
            </p:extLst>
          </p:nvPr>
        </p:nvGraphicFramePr>
        <p:xfrm>
          <a:off x="3425998" y="4995864"/>
          <a:ext cx="696118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3" imgW="2857320" imgH="393480" progId="Equation.DSMT4">
                  <p:embed/>
                </p:oleObj>
              </mc:Choice>
              <mc:Fallback>
                <p:oleObj name="Equation" r:id="rId3" imgW="2857320" imgH="393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998" y="4995864"/>
                        <a:ext cx="6961187" cy="955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515081" y="4351651"/>
            <a:ext cx="867166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ế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AT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9228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0" grpId="0" autoUpdateAnimBg="0"/>
      <p:bldP spid="16" grpId="0" autoUpdateAnimBg="0"/>
      <p:bldP spid="2" grpId="0"/>
      <p:bldP spid="1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8" name="Picture 4" descr="6835683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906"/>
            <a:ext cx="14630400" cy="8231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7222836" y="3560446"/>
            <a:ext cx="184731" cy="108952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endParaRPr lang="en-US" sz="6480" b="1">
              <a:ln w="24500" cmpd="dbl">
                <a:solidFill>
                  <a:schemeClr val="accent2">
                    <a:shade val="85000"/>
                    <a:satMod val="155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2">
                      <a:tint val="10000"/>
                      <a:satMod val="155000"/>
                    </a:schemeClr>
                  </a:gs>
                  <a:gs pos="60000">
                    <a:schemeClr val="accent2">
                      <a:tint val="30000"/>
                      <a:satMod val="155000"/>
                    </a:schemeClr>
                  </a:gs>
                  <a:gs pos="100000">
                    <a:schemeClr val="accent2">
                      <a:tint val="73000"/>
                      <a:satMod val="155000"/>
                    </a:schemeClr>
                  </a:gs>
                </a:gsLst>
                <a:lin ang="5400000"/>
              </a:gradFill>
              <a:effectLst>
                <a:outerShdw blurRad="38100" dist="38100" dir="7020000" algn="tl">
                  <a:srgbClr val="000000">
                    <a:alpha val="35000"/>
                  </a:srgbClr>
                </a:outerShdw>
              </a:effectLst>
            </a:endParaRPr>
          </a:p>
        </p:txBody>
      </p:sp>
      <p:sp>
        <p:nvSpPr>
          <p:cNvPr id="8" name="TextBox 1"/>
          <p:cNvSpPr txBox="1">
            <a:spLocks noChangeArrowheads="1"/>
          </p:cNvSpPr>
          <p:nvPr/>
        </p:nvSpPr>
        <p:spPr bwMode="auto">
          <a:xfrm>
            <a:off x="0" y="1249365"/>
            <a:ext cx="14630400" cy="208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altLang="en-US" sz="432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HỌC ĐẾN ĐÂY LÀ KẾT THÚC.</a:t>
            </a:r>
          </a:p>
          <a:p>
            <a:pPr algn="ctr" eaLnBrk="1" hangingPunct="1">
              <a:lnSpc>
                <a:spcPct val="150000"/>
              </a:lnSpc>
            </a:pPr>
            <a:r>
              <a:rPr lang="en-US" altLang="en-US" sz="432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CHĂM NGOAN, HỌC </a:t>
            </a:r>
            <a:r>
              <a:rPr lang="en-US" altLang="en-US" sz="432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ỎI!</a:t>
            </a:r>
            <a:endParaRPr lang="vi-VN" altLang="en-US" sz="432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72374585"/>
      </p:ext>
    </p:extLst>
  </p:cSld>
  <p:clrMapOvr>
    <a:masterClrMapping/>
  </p:clrMapOvr>
  <p:transition advTm="1769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53926" y="3260434"/>
            <a:ext cx="12618720" cy="1590676"/>
          </a:xfrm>
        </p:spPr>
        <p:txBody>
          <a:bodyPr>
            <a:normAutofit/>
          </a:bodyPr>
          <a:lstStyle/>
          <a:p>
            <a:r>
              <a:rPr lang="en-US" sz="3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800" dirty="0" err="1" smtClean="0">
                <a:solidFill>
                  <a:srgbClr val="000000"/>
                </a:solidFill>
                <a:latin typeface="Times New Roman"/>
                <a:ea typeface="Times New Roman"/>
              </a:rPr>
              <a:t>Trong</a:t>
            </a:r>
            <a:r>
              <a:rPr lang="en-US" sz="38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sz="3800" dirty="0" err="1" smtClean="0">
                <a:solidFill>
                  <a:srgbClr val="000000"/>
                </a:solidFill>
                <a:latin typeface="Times New Roman"/>
                <a:ea typeface="Times New Roman"/>
              </a:rPr>
              <a:t>các</a:t>
            </a:r>
            <a:r>
              <a:rPr lang="en-US" sz="38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sz="3800" dirty="0" err="1" smtClean="0">
                <a:solidFill>
                  <a:srgbClr val="000000"/>
                </a:solidFill>
                <a:latin typeface="Times New Roman"/>
                <a:ea typeface="Times New Roman"/>
              </a:rPr>
              <a:t>phát</a:t>
            </a:r>
            <a:r>
              <a:rPr lang="en-US" sz="38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sz="3800" dirty="0" err="1" smtClean="0">
                <a:solidFill>
                  <a:srgbClr val="000000"/>
                </a:solidFill>
                <a:latin typeface="Times New Roman"/>
                <a:ea typeface="Times New Roman"/>
              </a:rPr>
              <a:t>biểu</a:t>
            </a:r>
            <a:r>
              <a:rPr lang="en-US" sz="38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sz="3800" dirty="0" err="1" smtClean="0">
                <a:solidFill>
                  <a:srgbClr val="000000"/>
                </a:solidFill>
                <a:latin typeface="Times New Roman"/>
                <a:ea typeface="Times New Roman"/>
              </a:rPr>
              <a:t>sau</a:t>
            </a:r>
            <a:r>
              <a:rPr lang="en-US" sz="38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, </a:t>
            </a:r>
            <a:r>
              <a:rPr lang="en-US" sz="3800" dirty="0" err="1" smtClean="0">
                <a:solidFill>
                  <a:srgbClr val="000000"/>
                </a:solidFill>
                <a:latin typeface="Times New Roman"/>
                <a:ea typeface="Times New Roman"/>
              </a:rPr>
              <a:t>phát</a:t>
            </a:r>
            <a:r>
              <a:rPr lang="en-US" sz="38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sz="3800" dirty="0" err="1" smtClean="0">
                <a:solidFill>
                  <a:srgbClr val="000000"/>
                </a:solidFill>
                <a:latin typeface="Times New Roman"/>
                <a:ea typeface="Times New Roman"/>
              </a:rPr>
              <a:t>biểu</a:t>
            </a:r>
            <a:r>
              <a:rPr lang="en-US" sz="38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sz="3800" dirty="0" err="1" smtClean="0">
                <a:solidFill>
                  <a:srgbClr val="000000"/>
                </a:solidFill>
                <a:latin typeface="Times New Roman"/>
                <a:ea typeface="Times New Roman"/>
              </a:rPr>
              <a:t>nào</a:t>
            </a:r>
            <a:r>
              <a:rPr lang="en-US" sz="38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sz="3800" dirty="0" err="1" smtClean="0">
                <a:solidFill>
                  <a:srgbClr val="000000"/>
                </a:solidFill>
                <a:latin typeface="Times New Roman"/>
                <a:ea typeface="Times New Roman"/>
              </a:rPr>
              <a:t>đúng</a:t>
            </a:r>
            <a:r>
              <a:rPr lang="en-US" sz="3800" dirty="0">
                <a:solidFill>
                  <a:srgbClr val="000000"/>
                </a:solidFill>
                <a:latin typeface="Times New Roman"/>
                <a:ea typeface="Times New Roman"/>
              </a:rPr>
              <a:t>?</a:t>
            </a:r>
            <a:endParaRPr lang="en-US" sz="3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374283" y="4976578"/>
            <a:ext cx="5888159" cy="924979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just">
              <a:lnSpc>
                <a:spcPct val="150000"/>
              </a:lnSpc>
              <a:spcAft>
                <a:spcPts val="1200"/>
              </a:spcAft>
            </a:pPr>
            <a:r>
              <a:rPr lang="vi-VN" sz="3840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A.</a:t>
            </a:r>
            <a:r>
              <a:rPr lang="en-US" sz="5280" dirty="0">
                <a:solidFill>
                  <a:prstClr val="black"/>
                </a:solidFill>
                <a:latin typeface="Calibri Light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384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     </a:t>
            </a:r>
            <a:endParaRPr lang="en-US" sz="3840" dirty="0">
              <a:latin typeface="Times New Roman"/>
              <a:ea typeface="Calibri"/>
            </a:endParaRPr>
          </a:p>
          <a:p>
            <a:pPr lvl="0">
              <a:defRPr/>
            </a:pPr>
            <a:endParaRPr lang="vi-VN" sz="3840" kern="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398778" y="4927071"/>
            <a:ext cx="757165" cy="924979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vi-VN" sz="3840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B.</a:t>
            </a:r>
            <a:r>
              <a:rPr lang="en-US" sz="3840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endParaRPr lang="vi-VN" sz="3840" kern="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74283" y="5989050"/>
            <a:ext cx="1053607" cy="924979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vi-VN" sz="3840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C.</a:t>
            </a:r>
            <a:r>
              <a:rPr lang="en-US" sz="3840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840" dirty="0">
                <a:solidFill>
                  <a:srgbClr val="000000"/>
                </a:solidFill>
                <a:latin typeface="Times New Roman"/>
                <a:ea typeface="Times New Roman"/>
              </a:rPr>
              <a:t>  </a:t>
            </a:r>
            <a:endParaRPr lang="vi-VN" sz="3840" kern="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398778" y="5998944"/>
            <a:ext cx="757166" cy="924979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just">
              <a:lnSpc>
                <a:spcPct val="115000"/>
              </a:lnSpc>
              <a:spcAft>
                <a:spcPts val="1200"/>
              </a:spcAft>
            </a:pPr>
            <a:r>
              <a:rPr lang="vi-VN" sz="3840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D.</a:t>
            </a:r>
            <a:r>
              <a:rPr lang="en-US" sz="3840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  </a:t>
            </a:r>
            <a:endParaRPr lang="en-US" sz="3840" dirty="0">
              <a:latin typeface="Times New Roman"/>
              <a:ea typeface="Calibri"/>
            </a:endParaRPr>
          </a:p>
        </p:txBody>
      </p:sp>
      <p:sp>
        <p:nvSpPr>
          <p:cNvPr id="8" name="Oval 7"/>
          <p:cNvSpPr/>
          <p:nvPr/>
        </p:nvSpPr>
        <p:spPr>
          <a:xfrm>
            <a:off x="7410582" y="4884602"/>
            <a:ext cx="526352" cy="919952"/>
          </a:xfrm>
          <a:prstGeom prst="ellipse">
            <a:avLst/>
          </a:prstGeom>
          <a:solidFill>
            <a:srgbClr val="FFFF00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sz="3840" kern="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sz="384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033336" y="1050078"/>
            <a:ext cx="66223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>
                <a:latin typeface="SVN-A Love Of Thunder" panose="02040603050506020204" pitchFamily="18" charset="0"/>
              </a:rPr>
              <a:t>BÀI TẬP TRẮC NGHIỆM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706425"/>
              </p:ext>
            </p:extLst>
          </p:nvPr>
        </p:nvGraphicFramePr>
        <p:xfrm>
          <a:off x="1947427" y="4713288"/>
          <a:ext cx="2268537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" name="Equation" r:id="rId4" imgW="812520" imgH="444240" progId="Equation.DSMT4">
                  <p:embed/>
                </p:oleObj>
              </mc:Choice>
              <mc:Fallback>
                <p:oleObj name="Equation" r:id="rId4" imgW="812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47427" y="4713288"/>
                        <a:ext cx="2268537" cy="110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704725"/>
              </p:ext>
            </p:extLst>
          </p:nvPr>
        </p:nvGraphicFramePr>
        <p:xfrm>
          <a:off x="7971771" y="4808538"/>
          <a:ext cx="25527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" name="Equation" r:id="rId6" imgW="914400" imgH="444240" progId="Equation.DSMT4">
                  <p:embed/>
                </p:oleObj>
              </mc:Choice>
              <mc:Fallback>
                <p:oleObj name="Equation" r:id="rId6" imgW="914400" imgH="4442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71771" y="4808538"/>
                        <a:ext cx="2552700" cy="110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266398"/>
              </p:ext>
            </p:extLst>
          </p:nvPr>
        </p:nvGraphicFramePr>
        <p:xfrm>
          <a:off x="1873032" y="5991443"/>
          <a:ext cx="280193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" name="Equation" r:id="rId8" imgW="1002960" imgH="444240" progId="Equation.DSMT4">
                  <p:embed/>
                </p:oleObj>
              </mc:Choice>
              <mc:Fallback>
                <p:oleObj name="Equation" r:id="rId8" imgW="1002960" imgH="4442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73032" y="5991443"/>
                        <a:ext cx="2801938" cy="110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671821"/>
              </p:ext>
            </p:extLst>
          </p:nvPr>
        </p:nvGraphicFramePr>
        <p:xfrm>
          <a:off x="8077814" y="5978506"/>
          <a:ext cx="280193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" name="Equation" r:id="rId10" imgW="1002960" imgH="444240" progId="Equation.DSMT4">
                  <p:embed/>
                </p:oleObj>
              </mc:Choice>
              <mc:Fallback>
                <p:oleObj name="Equation" r:id="rId10" imgW="1002960" imgH="4442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77814" y="5978506"/>
                        <a:ext cx="2801938" cy="110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4041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005840" y="3443019"/>
            <a:ext cx="12618720" cy="159067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: </a:t>
            </a:r>
            <a:r>
              <a:rPr lang="en-US" sz="3800" dirty="0" err="1">
                <a:solidFill>
                  <a:srgbClr val="000000"/>
                </a:solidFill>
                <a:latin typeface="Times New Roman"/>
                <a:ea typeface="Times New Roman"/>
              </a:rPr>
              <a:t>Trong</a:t>
            </a:r>
            <a:r>
              <a:rPr lang="en-US" sz="3800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/>
                <a:ea typeface="Times New Roman"/>
              </a:rPr>
              <a:t>các</a:t>
            </a:r>
            <a:r>
              <a:rPr lang="en-US" sz="3800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/>
                <a:ea typeface="Times New Roman"/>
              </a:rPr>
              <a:t>phát</a:t>
            </a:r>
            <a:r>
              <a:rPr lang="en-US" sz="3800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/>
                <a:ea typeface="Times New Roman"/>
              </a:rPr>
              <a:t>biểu</a:t>
            </a:r>
            <a:r>
              <a:rPr lang="en-US" sz="3800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/>
                <a:ea typeface="Times New Roman"/>
              </a:rPr>
              <a:t>sau</a:t>
            </a:r>
            <a:r>
              <a:rPr lang="en-US" sz="3800" dirty="0">
                <a:solidFill>
                  <a:srgbClr val="000000"/>
                </a:solidFill>
                <a:latin typeface="Times New Roman"/>
                <a:ea typeface="Times New Roman"/>
              </a:rPr>
              <a:t>, </a:t>
            </a:r>
            <a:r>
              <a:rPr lang="en-US" sz="3800" dirty="0" err="1">
                <a:solidFill>
                  <a:srgbClr val="000000"/>
                </a:solidFill>
                <a:latin typeface="Times New Roman"/>
                <a:ea typeface="Times New Roman"/>
              </a:rPr>
              <a:t>phát</a:t>
            </a:r>
            <a:r>
              <a:rPr lang="en-US" sz="3800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/>
                <a:ea typeface="Times New Roman"/>
              </a:rPr>
              <a:t>biểu</a:t>
            </a:r>
            <a:r>
              <a:rPr lang="en-US" sz="3800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/>
                <a:ea typeface="Times New Roman"/>
              </a:rPr>
              <a:t>nào</a:t>
            </a:r>
            <a:r>
              <a:rPr lang="en-US" sz="3800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sz="3800" b="1" dirty="0" err="1" smtClean="0">
                <a:solidFill>
                  <a:srgbClr val="000000"/>
                </a:solidFill>
                <a:latin typeface="Times New Roman"/>
                <a:ea typeface="Times New Roman"/>
              </a:rPr>
              <a:t>sai</a:t>
            </a:r>
            <a:r>
              <a:rPr lang="en-US" sz="38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?</a:t>
            </a:r>
            <a:endParaRPr lang="en-US" sz="3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52074" y="4657625"/>
            <a:ext cx="3823055" cy="924979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3840" dirty="0">
                <a:solidFill>
                  <a:srgbClr val="000000"/>
                </a:solidFill>
                <a:latin typeface="Times New Roman"/>
                <a:ea typeface="Times New Roman"/>
              </a:rPr>
              <a:t> A.      </a:t>
            </a:r>
            <a:endParaRPr lang="vi-VN" sz="3840" kern="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176569" y="4608118"/>
            <a:ext cx="841305" cy="924979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3840" dirty="0">
                <a:solidFill>
                  <a:srgbClr val="000000"/>
                </a:solidFill>
                <a:latin typeface="Times New Roman"/>
                <a:ea typeface="Times New Roman"/>
              </a:rPr>
              <a:t>B. </a:t>
            </a:r>
            <a:endParaRPr lang="vi-VN" sz="3840" kern="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152075" y="5859289"/>
            <a:ext cx="1379400" cy="924979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3840" dirty="0">
                <a:solidFill>
                  <a:prstClr val="black"/>
                </a:solidFill>
                <a:latin typeface="Times New Roman"/>
                <a:ea typeface="Calibri"/>
              </a:rPr>
              <a:t> C.  </a:t>
            </a:r>
            <a:endParaRPr lang="vi-VN" sz="3840" kern="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176569" y="5869183"/>
            <a:ext cx="841305" cy="924979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3840" dirty="0">
                <a:latin typeface="Times New Roman"/>
                <a:ea typeface="Calibri"/>
              </a:rPr>
              <a:t>D. </a:t>
            </a:r>
            <a:endParaRPr lang="vi-VN" sz="3840" kern="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8189025" y="5874484"/>
            <a:ext cx="526352" cy="919952"/>
          </a:xfrm>
          <a:prstGeom prst="ellipse">
            <a:avLst/>
          </a:prstGeom>
          <a:solidFill>
            <a:srgbClr val="FFFF00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sz="3840" kern="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en-US" sz="384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033336" y="1050078"/>
            <a:ext cx="66223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>
                <a:latin typeface="SVN-A Love Of Thunder" panose="02040603050506020204" pitchFamily="18" charset="0"/>
              </a:rPr>
              <a:t>BÀI TẬP TRẮC NGHIỆM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875775"/>
              </p:ext>
            </p:extLst>
          </p:nvPr>
        </p:nvGraphicFramePr>
        <p:xfrm>
          <a:off x="2850580" y="4841318"/>
          <a:ext cx="2894828" cy="630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0" name="Equation" r:id="rId4" imgW="990360" imgH="215640" progId="Equation.DSMT4">
                  <p:embed/>
                </p:oleObj>
              </mc:Choice>
              <mc:Fallback>
                <p:oleObj name="Equation" r:id="rId4" imgW="990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50580" y="4841318"/>
                        <a:ext cx="2894828" cy="630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571931"/>
              </p:ext>
            </p:extLst>
          </p:nvPr>
        </p:nvGraphicFramePr>
        <p:xfrm>
          <a:off x="8829077" y="4767263"/>
          <a:ext cx="348773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1" name="Equation" r:id="rId6" imgW="1193760" imgH="228600" progId="Equation.DSMT4">
                  <p:embed/>
                </p:oleObj>
              </mc:Choice>
              <mc:Fallback>
                <p:oleObj name="Equation" r:id="rId6" imgW="119376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29077" y="4767263"/>
                        <a:ext cx="3487737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686393"/>
              </p:ext>
            </p:extLst>
          </p:nvPr>
        </p:nvGraphicFramePr>
        <p:xfrm>
          <a:off x="2950120" y="6014929"/>
          <a:ext cx="282098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2" name="Equation" r:id="rId8" imgW="965160" imgH="228600" progId="Equation.DSMT4">
                  <p:embed/>
                </p:oleObj>
              </mc:Choice>
              <mc:Fallback>
                <p:oleObj name="Equation" r:id="rId8" imgW="96516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50120" y="6014929"/>
                        <a:ext cx="2820988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74171"/>
              </p:ext>
            </p:extLst>
          </p:nvPr>
        </p:nvGraphicFramePr>
        <p:xfrm>
          <a:off x="8771988" y="6051441"/>
          <a:ext cx="40449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3" name="Equation" r:id="rId10" imgW="1384200" imgH="228600" progId="Equation.DSMT4">
                  <p:embed/>
                </p:oleObj>
              </mc:Choice>
              <mc:Fallback>
                <p:oleObj name="Equation" r:id="rId10" imgW="138420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771988" y="6051441"/>
                        <a:ext cx="4044950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5825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005840" y="3179457"/>
            <a:ext cx="12618720" cy="159067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>
              <a:lnSpc>
                <a:spcPct val="150000"/>
              </a:lnSpc>
              <a:spcAft>
                <a:spcPts val="1200"/>
              </a:spcAft>
            </a:pP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: </a:t>
            </a:r>
            <a:r>
              <a:rPr lang="en-US" sz="3800" dirty="0" err="1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Tìm</a:t>
            </a:r>
            <a:r>
              <a:rPr lang="en-US" sz="3800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3800" dirty="0" err="1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kết</a:t>
            </a:r>
            <a:r>
              <a:rPr lang="en-US" sz="3800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3800" dirty="0" err="1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quả</a:t>
            </a:r>
            <a:r>
              <a:rPr lang="en-US" sz="3800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3800" dirty="0" err="1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của</a:t>
            </a:r>
            <a:r>
              <a:rPr lang="en-US" sz="3800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3800" dirty="0" err="1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phép</a:t>
            </a:r>
            <a:r>
              <a:rPr lang="en-US" sz="3800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3800" dirty="0" err="1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tính</a:t>
            </a:r>
            <a:r>
              <a:rPr lang="en-US" sz="3800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:</a:t>
            </a:r>
          </a:p>
          <a:p>
            <a:pPr algn="ctr">
              <a:lnSpc>
                <a:spcPct val="150000"/>
              </a:lnSpc>
              <a:spcAft>
                <a:spcPts val="1200"/>
              </a:spcAft>
            </a:pPr>
            <a:endParaRPr lang="en-US" sz="4800" dirty="0">
              <a:latin typeface="Times New Roman"/>
              <a:ea typeface="Calibri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99372" y="5252713"/>
            <a:ext cx="2395181" cy="924979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just">
              <a:lnSpc>
                <a:spcPct val="115000"/>
              </a:lnSpc>
              <a:spcAft>
                <a:spcPts val="1200"/>
              </a:spcAft>
            </a:pPr>
            <a:r>
              <a:rPr lang="en-US" sz="3840" dirty="0">
                <a:latin typeface="Times New Roman"/>
                <a:ea typeface="Calibri"/>
              </a:rPr>
              <a:t>A. </a:t>
            </a:r>
            <a:r>
              <a:rPr lang="en-US" sz="3840" dirty="0" smtClean="0">
                <a:latin typeface="Times New Roman"/>
                <a:ea typeface="Calibri"/>
              </a:rPr>
              <a:t>100.</a:t>
            </a:r>
            <a:r>
              <a:rPr lang="en-US" sz="3840" dirty="0">
                <a:latin typeface="Times New Roman"/>
                <a:ea typeface="Calibri"/>
              </a:rPr>
              <a:t>     </a:t>
            </a:r>
          </a:p>
        </p:txBody>
      </p:sp>
      <p:sp>
        <p:nvSpPr>
          <p:cNvPr id="6" name="Rectangle 5"/>
          <p:cNvSpPr/>
          <p:nvPr/>
        </p:nvSpPr>
        <p:spPr>
          <a:xfrm>
            <a:off x="8223868" y="5203206"/>
            <a:ext cx="2102546" cy="924979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vi-VN" sz="384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840" dirty="0" smtClean="0">
                <a:solidFill>
                  <a:srgbClr val="000000"/>
                </a:solidFill>
                <a:latin typeface="Times New Roman"/>
                <a:ea typeface="Times New Roman"/>
              </a:rPr>
              <a:t>200.</a:t>
            </a:r>
            <a:endParaRPr lang="vi-VN" sz="3840" kern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199373" y="6275080"/>
            <a:ext cx="2694544" cy="924979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384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840" dirty="0" smtClean="0">
                <a:solidFill>
                  <a:srgbClr val="000000"/>
                </a:solidFill>
                <a:latin typeface="Times New Roman"/>
                <a:ea typeface="Times New Roman"/>
              </a:rPr>
              <a:t>– 100.</a:t>
            </a:r>
            <a:r>
              <a:rPr lang="en-US" sz="3840" dirty="0">
                <a:solidFill>
                  <a:srgbClr val="000000"/>
                </a:solidFill>
                <a:latin typeface="Times New Roman"/>
                <a:ea typeface="Times New Roman"/>
              </a:rPr>
              <a:t>     </a:t>
            </a:r>
            <a:endParaRPr lang="vi-VN" sz="3840" kern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223867" y="6275080"/>
            <a:ext cx="2102547" cy="924979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384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840" dirty="0" smtClean="0">
                <a:solidFill>
                  <a:srgbClr val="000000"/>
                </a:solidFill>
                <a:latin typeface="Times New Roman"/>
                <a:ea typeface="Times New Roman"/>
              </a:rPr>
              <a:t>– 20.</a:t>
            </a:r>
            <a:endParaRPr lang="vi-VN" sz="3840" kern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230906" y="6253083"/>
            <a:ext cx="526352" cy="870551"/>
          </a:xfrm>
          <a:prstGeom prst="ellipse">
            <a:avLst/>
          </a:prstGeom>
          <a:solidFill>
            <a:srgbClr val="FFFF00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sz="3840" kern="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en-US" sz="384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026813" y="871022"/>
            <a:ext cx="66223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>
                <a:latin typeface="SVN-A Love Of Thunder" panose="02040603050506020204" pitchFamily="18" charset="0"/>
              </a:rPr>
              <a:t>BÀI TẬP TRẮC NGHIỆM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08289"/>
              </p:ext>
            </p:extLst>
          </p:nvPr>
        </p:nvGraphicFramePr>
        <p:xfrm>
          <a:off x="3727450" y="4118318"/>
          <a:ext cx="5864280" cy="69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4" imgW="2247840" imgH="266400" progId="Equation.DSMT4">
                  <p:embed/>
                </p:oleObj>
              </mc:Choice>
              <mc:Fallback>
                <p:oleObj name="Equation" r:id="rId4" imgW="22478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27450" y="4118318"/>
                        <a:ext cx="5864280" cy="69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5701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022788" y="3746654"/>
            <a:ext cx="7486043" cy="1590676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>
              <a:lnSpc>
                <a:spcPct val="150000"/>
              </a:lnSpc>
              <a:spcAft>
                <a:spcPts val="1200"/>
              </a:spcAft>
            </a:pP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: </a:t>
            </a:r>
            <a:r>
              <a:rPr lang="en-US" sz="3800" dirty="0" err="1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Giá</a:t>
            </a:r>
            <a:r>
              <a:rPr lang="en-US" sz="3800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3800" dirty="0" err="1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trị</a:t>
            </a:r>
            <a:r>
              <a:rPr lang="en-US" sz="3800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25% </a:t>
            </a:r>
            <a:r>
              <a:rPr lang="en-US" sz="3800" dirty="0" err="1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của</a:t>
            </a:r>
            <a:r>
              <a:rPr lang="en-US" sz="3800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80 </a:t>
            </a:r>
            <a:r>
              <a:rPr lang="en-US" sz="3800" dirty="0" err="1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là</a:t>
            </a:r>
            <a:endParaRPr lang="en-US" sz="3800" dirty="0">
              <a:latin typeface="Times New Roman"/>
              <a:ea typeface="Calibri"/>
            </a:endParaRPr>
          </a:p>
          <a:p>
            <a:pPr algn="just">
              <a:lnSpc>
                <a:spcPct val="100000"/>
              </a:lnSpc>
              <a:spcBef>
                <a:spcPts val="720"/>
              </a:spcBef>
            </a:pPr>
            <a:endParaRPr lang="en-US" sz="3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endParaRPr lang="en-US" sz="3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551727" y="5370873"/>
            <a:ext cx="5888159" cy="924979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5280" dirty="0">
                <a:solidFill>
                  <a:prstClr val="black"/>
                </a:solidFill>
                <a:latin typeface="Calibri Light"/>
                <a:ea typeface="+mj-ea"/>
                <a:cs typeface="Times New Roman" panose="02020603050405020304" pitchFamily="18" charset="0"/>
              </a:rPr>
              <a:t>  </a:t>
            </a:r>
            <a:endParaRPr lang="vi-VN" sz="3840" kern="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568723" y="5257851"/>
            <a:ext cx="5888159" cy="924979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endParaRPr lang="vi-VN" sz="3840" kern="0" dirty="0">
              <a:solidFill>
                <a:prstClr val="black"/>
              </a:solidFill>
              <a:latin typeface="+mj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13889" y="6393239"/>
            <a:ext cx="3240990" cy="924979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384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   </a:t>
            </a:r>
            <a:endParaRPr lang="vi-VN" sz="3840" kern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576221" y="6393239"/>
            <a:ext cx="5888159" cy="924979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endParaRPr lang="vi-VN" sz="3840" kern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9618493" y="6402774"/>
            <a:ext cx="526352" cy="870551"/>
          </a:xfrm>
          <a:prstGeom prst="ellipse">
            <a:avLst/>
          </a:prstGeom>
          <a:solidFill>
            <a:srgbClr val="FFFF00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sz="3840" kern="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en-US" sz="384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232188" y="5255583"/>
            <a:ext cx="2145139" cy="9787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1200"/>
              </a:spcAft>
            </a:pPr>
            <a:r>
              <a:rPr lang="en-US" sz="384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A. </a:t>
            </a:r>
            <a:r>
              <a:rPr lang="en-US" sz="3840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250.</a:t>
            </a:r>
            <a:r>
              <a:rPr lang="en-US" sz="384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    </a:t>
            </a:r>
            <a:endParaRPr lang="en-US" sz="3840" dirty="0">
              <a:latin typeface="Times New Roman"/>
              <a:ea typeface="Calibri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627791" y="5433858"/>
            <a:ext cx="1377300" cy="71744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1200"/>
              </a:spcAft>
            </a:pPr>
            <a:r>
              <a:rPr lang="en-US" sz="3840" dirty="0">
                <a:latin typeface="Times New Roman"/>
                <a:ea typeface="Calibri"/>
              </a:rPr>
              <a:t>B. </a:t>
            </a:r>
            <a:r>
              <a:rPr lang="en-US" sz="3840" dirty="0" smtClean="0">
                <a:latin typeface="Times New Roman"/>
                <a:ea typeface="Calibri"/>
              </a:rPr>
              <a:t>25.</a:t>
            </a:r>
            <a:endParaRPr lang="en-US" sz="3840" dirty="0">
              <a:latin typeface="Times New Roman"/>
              <a:ea typeface="Calibri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855722" y="6505134"/>
            <a:ext cx="1416742" cy="6832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840" dirty="0" smtClean="0">
                <a:solidFill>
                  <a:srgbClr val="000000"/>
                </a:solidFill>
                <a:latin typeface="Times New Roman"/>
                <a:ea typeface="Times New Roman"/>
              </a:rPr>
              <a:t>200. </a:t>
            </a:r>
            <a:endParaRPr lang="en-US" sz="3840" dirty="0"/>
          </a:p>
        </p:txBody>
      </p:sp>
      <p:sp>
        <p:nvSpPr>
          <p:cNvPr id="13" name="Rectangle 12"/>
          <p:cNvSpPr/>
          <p:nvPr/>
        </p:nvSpPr>
        <p:spPr>
          <a:xfrm>
            <a:off x="9497667" y="6303087"/>
            <a:ext cx="1527982" cy="87254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1200"/>
              </a:spcAft>
            </a:pPr>
            <a:r>
              <a:rPr lang="en-US" sz="384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D. </a:t>
            </a:r>
            <a:r>
              <a:rPr lang="en-US" sz="3840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20.</a:t>
            </a:r>
            <a:endParaRPr lang="en-US" sz="3840" dirty="0">
              <a:latin typeface="Times New Roman"/>
              <a:ea typeface="Calibri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890477" y="803917"/>
            <a:ext cx="66223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>
                <a:latin typeface="SVN-A Love Of Thunder" panose="02040603050506020204" pitchFamily="18" charset="0"/>
              </a:rPr>
              <a:t>BÀI TẬP TRẮC NGHIỆM</a:t>
            </a:r>
          </a:p>
        </p:txBody>
      </p:sp>
    </p:spTree>
    <p:extLst>
      <p:ext uri="{BB962C8B-B14F-4D97-AF65-F5344CB8AC3E}">
        <p14:creationId xmlns:p14="http://schemas.microsoft.com/office/powerpoint/2010/main" val="1376738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Box 3"/>
          <p:cNvSpPr txBox="1">
            <a:spLocks noChangeArrowheads="1"/>
          </p:cNvSpPr>
          <p:nvPr/>
        </p:nvSpPr>
        <p:spPr bwMode="auto">
          <a:xfrm>
            <a:off x="-15766" y="49332"/>
            <a:ext cx="14646166" cy="707886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altLang="en-US" sz="3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1289619" y="813436"/>
            <a:ext cx="12473678" cy="803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3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:</a:t>
            </a:r>
            <a:r>
              <a:rPr lang="en-US" altLang="en-US" sz="3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3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altLang="en-US" sz="3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altLang="en-US" sz="3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3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3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3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3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3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altLang="en-US" sz="3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altLang="en-US" sz="3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3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2148839" y="1577340"/>
            <a:ext cx="10305919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,43; 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,4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0,2; 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,43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3,4; 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,22. </a:t>
            </a:r>
            <a:endParaRPr lang="en-US" altLang="en-US" sz="3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4"/>
          <p:cNvSpPr txBox="1">
            <a:spLocks noChangeArrowheads="1"/>
          </p:cNvSpPr>
          <p:nvPr/>
        </p:nvSpPr>
        <p:spPr bwMode="auto">
          <a:xfrm>
            <a:off x="6233106" y="2484700"/>
            <a:ext cx="1497330" cy="803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3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35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495578" y="3820904"/>
            <a:ext cx="9108584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5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ắp</a:t>
            </a:r>
            <a:r>
              <a:rPr lang="en-US" sz="35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xếp</a:t>
            </a:r>
            <a:r>
              <a:rPr lang="en-US" sz="35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5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5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ập</a:t>
            </a:r>
            <a:r>
              <a:rPr lang="en-US" sz="35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35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35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en-US" sz="35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ự</a:t>
            </a:r>
            <a:r>
              <a:rPr lang="en-US" sz="35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ảm</a:t>
            </a:r>
            <a:r>
              <a:rPr lang="en-US" sz="35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ần</a:t>
            </a:r>
            <a:r>
              <a:rPr lang="en-US" sz="35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500" dirty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3500" dirty="0"/>
          </a:p>
        </p:txBody>
      </p:sp>
      <p:sp>
        <p:nvSpPr>
          <p:cNvPr id="3" name="Rectangle 2"/>
          <p:cNvSpPr/>
          <p:nvPr/>
        </p:nvSpPr>
        <p:spPr>
          <a:xfrm>
            <a:off x="3659359" y="4530363"/>
            <a:ext cx="6138219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500" dirty="0">
                <a:latin typeface="Times New Roman" panose="02020603050405020304" pitchFamily="18" charset="0"/>
                <a:ea typeface="Calibri" panose="020F0502020204030204" pitchFamily="34" charset="0"/>
              </a:rPr>
              <a:t>3,43; 3,4; 0,22; 0,2; 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35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3,4</a:t>
            </a:r>
            <a:r>
              <a:rPr lang="en-US" sz="3500" dirty="0">
                <a:latin typeface="Times New Roman" panose="02020603050405020304" pitchFamily="18" charset="0"/>
                <a:ea typeface="Calibri" panose="020F0502020204030204" pitchFamily="34" charset="0"/>
              </a:rPr>
              <a:t>; 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35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3,43.</a:t>
            </a:r>
            <a:endParaRPr lang="en-US" sz="3500" dirty="0"/>
          </a:p>
        </p:txBody>
      </p:sp>
    </p:spTree>
    <p:extLst>
      <p:ext uri="{BB962C8B-B14F-4D97-AF65-F5344CB8AC3E}">
        <p14:creationId xmlns:p14="http://schemas.microsoft.com/office/powerpoint/2010/main" val="2529034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0" grpId="0"/>
      <p:bldP spid="16" grpId="0"/>
      <p:bldP spid="2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Box 3"/>
          <p:cNvSpPr txBox="1">
            <a:spLocks noChangeArrowheads="1"/>
          </p:cNvSpPr>
          <p:nvPr/>
        </p:nvSpPr>
        <p:spPr bwMode="auto">
          <a:xfrm>
            <a:off x="-15766" y="49332"/>
            <a:ext cx="14646166" cy="707886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altLang="en-US" sz="3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1289619" y="813436"/>
            <a:ext cx="12473678" cy="90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3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</a:t>
            </a:r>
            <a:r>
              <a:rPr lang="en-US" altLang="en-US" sz="3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3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altLang="en-US" sz="3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altLang="en-US" sz="3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3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3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3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3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3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altLang="en-US" sz="3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altLang="en-US" sz="3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3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2148839" y="1577340"/>
            <a:ext cx="10305919" cy="90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50000"/>
              </a:lnSpc>
              <a:spcBef>
                <a:spcPct val="0"/>
              </a:spcBef>
              <a:buNone/>
            </a:pP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,23; </a:t>
            </a:r>
            <a:r>
              <a:rPr lang="en-US" altLang="en-US" sz="3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,23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,12; 0,121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en-US" sz="3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,02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en-US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,002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,1. </a:t>
            </a:r>
            <a:endParaRPr lang="en-US" altLang="en-US" sz="3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4"/>
          <p:cNvSpPr txBox="1">
            <a:spLocks noChangeArrowheads="1"/>
          </p:cNvSpPr>
          <p:nvPr/>
        </p:nvSpPr>
        <p:spPr bwMode="auto">
          <a:xfrm>
            <a:off x="6233106" y="2484700"/>
            <a:ext cx="1497330" cy="803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3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35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495578" y="3820904"/>
            <a:ext cx="8983550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5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ắp</a:t>
            </a:r>
            <a:r>
              <a:rPr lang="en-US" sz="35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xếp</a:t>
            </a:r>
            <a:r>
              <a:rPr lang="en-US" sz="35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5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5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ập</a:t>
            </a:r>
            <a:r>
              <a:rPr lang="en-US" sz="35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35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35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en-US" sz="35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ự</a:t>
            </a:r>
            <a:r>
              <a:rPr lang="en-US" sz="35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tăng</a:t>
            </a:r>
            <a:r>
              <a:rPr lang="en-US" sz="35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ần</a:t>
            </a:r>
            <a:r>
              <a:rPr lang="en-US" sz="35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500" dirty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3500" dirty="0"/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2148839" y="4451846"/>
            <a:ext cx="10305919" cy="90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en-US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,23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en-US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,02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en-US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,002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0,1; 0,12; 0,121; 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,23.</a:t>
            </a:r>
            <a:endParaRPr lang="en-US" altLang="en-US" sz="3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1410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0" grpId="0"/>
      <p:bldP spid="16" grpId="0"/>
      <p:bldP spid="2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Box 3"/>
          <p:cNvSpPr txBox="1">
            <a:spLocks noChangeArrowheads="1"/>
          </p:cNvSpPr>
          <p:nvPr/>
        </p:nvSpPr>
        <p:spPr bwMode="auto">
          <a:xfrm>
            <a:off x="-15766" y="49332"/>
            <a:ext cx="14646166" cy="707886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buNone/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VẬN DỤNG</a:t>
            </a:r>
            <a:endParaRPr lang="en-US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422516" y="813436"/>
            <a:ext cx="14207884" cy="90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3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:</a:t>
            </a:r>
            <a:endParaRPr lang="en-US" altLang="en-US" sz="3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966426" y="1577340"/>
            <a:ext cx="12339671" cy="170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None/>
            </a:pP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xi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ôi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182,95 </a:t>
            </a:r>
            <a:r>
              <a:rPr lang="en-US" sz="3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tơ</a:t>
            </a:r>
            <a:r>
              <a:rPr lang="en-US" alt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5,79 </a:t>
            </a:r>
            <a:r>
              <a:rPr lang="en-US" sz="3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alt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ôi</a:t>
            </a:r>
            <a:r>
              <a:rPr lang="en-US" alt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xi</a:t>
            </a:r>
            <a:r>
              <a:rPr lang="en-US" alt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alt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ôi</a:t>
            </a:r>
            <a:r>
              <a:rPr lang="en-US" alt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tơ</a:t>
            </a:r>
            <a:r>
              <a:rPr lang="en-US" alt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alt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alt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alt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4"/>
          <p:cNvSpPr txBox="1">
            <a:spLocks noChangeArrowheads="1"/>
          </p:cNvSpPr>
          <p:nvPr/>
        </p:nvSpPr>
        <p:spPr bwMode="auto">
          <a:xfrm>
            <a:off x="6233106" y="3194160"/>
            <a:ext cx="1497330" cy="803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3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35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495578" y="4688002"/>
            <a:ext cx="9658413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alt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i</a:t>
            </a:r>
            <a:r>
              <a:rPr lang="en-US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xi</a:t>
            </a:r>
            <a:r>
              <a:rPr lang="en-US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i</a:t>
            </a:r>
            <a:r>
              <a:rPr lang="en-US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tơ</a:t>
            </a:r>
            <a:r>
              <a:rPr lang="en-US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500" dirty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3500" dirty="0"/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2148839" y="5318944"/>
            <a:ext cx="10510871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2,95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5,79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2,95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195,79 = 12,84 </a:t>
            </a:r>
            <a:r>
              <a:rPr lang="en-US" sz="3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altLang="en-US" sz="3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2607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0" grpId="0"/>
      <p:bldP spid="16" grpId="0"/>
      <p:bldP spid="2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Box 3"/>
          <p:cNvSpPr txBox="1">
            <a:spLocks noChangeArrowheads="1"/>
          </p:cNvSpPr>
          <p:nvPr/>
        </p:nvSpPr>
        <p:spPr bwMode="auto">
          <a:xfrm>
            <a:off x="-15766" y="49332"/>
            <a:ext cx="14646166" cy="707886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buNone/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VẬN DỤNG</a:t>
            </a:r>
            <a:endParaRPr lang="en-US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422516" y="813436"/>
            <a:ext cx="14207884" cy="90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3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:</a:t>
            </a:r>
            <a:endParaRPr lang="en-US" altLang="en-US" sz="3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966426" y="1577340"/>
            <a:ext cx="12339671" cy="170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None/>
            </a:pP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4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alt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4"/>
          <p:cNvSpPr txBox="1">
            <a:spLocks noChangeArrowheads="1"/>
          </p:cNvSpPr>
          <p:nvPr/>
        </p:nvSpPr>
        <p:spPr bwMode="auto">
          <a:xfrm>
            <a:off x="6233106" y="3194160"/>
            <a:ext cx="1497330" cy="803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3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35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328921" y="4246564"/>
            <a:ext cx="587799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500" dirty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3500" dirty="0"/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3615040" y="4877506"/>
            <a:ext cx="6254023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0 + 24 = 54 (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3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1392090" y="5567858"/>
            <a:ext cx="12749579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3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162097" y="6688131"/>
            <a:ext cx="14630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04983"/>
              </p:ext>
            </p:extLst>
          </p:nvPr>
        </p:nvGraphicFramePr>
        <p:xfrm>
          <a:off x="3422650" y="6483350"/>
          <a:ext cx="28765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3" imgW="1180800" imgH="393480" progId="Equation.DSMT4">
                  <p:embed/>
                </p:oleObj>
              </mc:Choice>
              <mc:Fallback>
                <p:oleObj name="Equation" r:id="rId3" imgW="11808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6483350"/>
                        <a:ext cx="2876550" cy="955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149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0" grpId="0" autoUpdateAnimBg="0"/>
      <p:bldP spid="16" grpId="0" autoUpdateAnimBg="0"/>
      <p:bldP spid="2" grpId="0" autoUpdateAnimBg="0"/>
      <p:bldP spid="8" grpId="0" autoUpdateAnimBg="0"/>
      <p:bldP spid="9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8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33</TotalTime>
  <Words>729</Words>
  <Application>Microsoft Office PowerPoint</Application>
  <PresentationFormat>Custom</PresentationFormat>
  <Paragraphs>95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Arial</vt:lpstr>
      <vt:lpstr>Calibri</vt:lpstr>
      <vt:lpstr>Calibri Light</vt:lpstr>
      <vt:lpstr>SVN-A Love Of Thunder</vt:lpstr>
      <vt:lpstr>Times New Roman</vt:lpstr>
      <vt:lpstr>Office Theme</vt:lpstr>
      <vt:lpstr>Equation</vt:lpstr>
      <vt:lpstr>MathType 6.0 Equation</vt:lpstr>
      <vt:lpstr>PowerPoint Presentation</vt:lpstr>
      <vt:lpstr>Câu 1: Trong các phát biểu sau, phát biểu nào đúng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12</cp:revision>
  <dcterms:created xsi:type="dcterms:W3CDTF">2021-08-10T03:48:35Z</dcterms:created>
  <dcterms:modified xsi:type="dcterms:W3CDTF">2021-08-26T04:56:11Z</dcterms:modified>
</cp:coreProperties>
</file>